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584B3A" w:rsidP="00F74EB9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A83336">
              <w:rPr>
                <w:b/>
              </w:rPr>
              <w:t xml:space="preserve">Rational </w:t>
            </w:r>
            <w:r w:rsidR="00174B5D">
              <w:rPr>
                <w:b/>
              </w:rPr>
              <w:t>Equations (6.4</w:t>
            </w:r>
            <w:r w:rsidR="00A83336">
              <w:rPr>
                <w:b/>
              </w:rPr>
              <w:t>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08096D" w:rsidRDefault="0008096D">
      <w:pPr>
        <w:rPr>
          <w:u w:val="single"/>
        </w:rPr>
      </w:pPr>
    </w:p>
    <w:p w:rsidR="00F74EB9" w:rsidRDefault="00F74EB9">
      <w:r>
        <w:rPr>
          <w:u w:val="single"/>
        </w:rPr>
        <w:t>Method</w:t>
      </w:r>
      <w:r>
        <w:t>: To solve a rational equation</w:t>
      </w:r>
    </w:p>
    <w:p w:rsidR="00F74EB9" w:rsidRDefault="00F74EB9">
      <w:r>
        <w:t xml:space="preserve">Multiply both sides of the equation by the LCD.  This is called </w:t>
      </w:r>
      <w:r>
        <w:rPr>
          <w:i/>
        </w:rPr>
        <w:t>clearing fractions</w:t>
      </w:r>
      <w:r>
        <w:t xml:space="preserve"> and produces an equation similar to those we have already solved.  After solving this equation, make sure to check your result for extraneous solutions.</w:t>
      </w:r>
    </w:p>
    <w:p w:rsidR="00F74EB9" w:rsidRDefault="00F74EB9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 xml:space="preserve">: </w:instrText>
      </w:r>
      <w:r>
        <w:fldChar w:fldCharType="end"/>
      </w:r>
      <w:r>
        <w:t>Solve</w:t>
      </w:r>
    </w:p>
    <w:p w:rsidR="00F74EB9" w:rsidRDefault="00F74EB9" w:rsidP="00F74EB9">
      <w:pPr>
        <w:pStyle w:val="ListParagraph"/>
        <w:numPr>
          <w:ilvl w:val="0"/>
          <w:numId w:val="9"/>
        </w:numPr>
      </w:pPr>
      <w:r w:rsidRPr="00F74EB9">
        <w:rPr>
          <w:position w:val="-24"/>
        </w:rPr>
        <w:object w:dxaOrig="1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4pt;height:31pt" o:ole="">
            <v:imagedata r:id="rId7" o:title=""/>
          </v:shape>
          <o:OLEObject Type="Embed" ProgID="Equation.DSMT4" ShapeID="_x0000_i1025" DrawAspect="Content" ObjectID="_1453176738" r:id="rId8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F74EB9" w:rsidRDefault="00F74EB9" w:rsidP="00F74EB9">
      <w:pPr>
        <w:pStyle w:val="ListParagraph"/>
        <w:numPr>
          <w:ilvl w:val="0"/>
          <w:numId w:val="9"/>
        </w:numPr>
      </w:pPr>
      <w:r w:rsidRPr="00F74EB9">
        <w:rPr>
          <w:position w:val="-24"/>
        </w:rPr>
        <w:object w:dxaOrig="1300" w:dyaOrig="620">
          <v:shape id="_x0000_i1026" type="#_x0000_t75" style="width:65.3pt;height:31pt" o:ole="">
            <v:imagedata r:id="rId9" o:title=""/>
          </v:shape>
          <o:OLEObject Type="Embed" ProgID="Equation.DSMT4" ShapeID="_x0000_i1026" DrawAspect="Content" ObjectID="_1453176739" r:id="rId10"/>
        </w:object>
      </w:r>
      <w:r>
        <w:t xml:space="preserve"> (after solving, observe the graphs)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F74EB9" w:rsidRDefault="00F74EB9" w:rsidP="00F74EB9">
      <w:pPr>
        <w:pStyle w:val="ListParagraph"/>
        <w:numPr>
          <w:ilvl w:val="0"/>
          <w:numId w:val="9"/>
        </w:numPr>
      </w:pPr>
      <w:r w:rsidRPr="00F74EB9">
        <w:rPr>
          <w:position w:val="-24"/>
        </w:rPr>
        <w:object w:dxaOrig="1740" w:dyaOrig="620">
          <v:shape id="_x0000_i1027" type="#_x0000_t75" style="width:87.05pt;height:31pt" o:ole="">
            <v:imagedata r:id="rId11" o:title=""/>
          </v:shape>
          <o:OLEObject Type="Embed" ProgID="Equation.DSMT4" ShapeID="_x0000_i1027" DrawAspect="Content" ObjectID="_1453176740" r:id="rId12"/>
        </w:object>
      </w:r>
    </w:p>
    <w:p w:rsidR="00F74EB9" w:rsidRDefault="00F74EB9">
      <w:r>
        <w:br w:type="page"/>
      </w:r>
    </w:p>
    <w:p w:rsidR="00F74EB9" w:rsidRDefault="00F74EB9" w:rsidP="00F74EB9">
      <w:pPr>
        <w:pStyle w:val="ListParagraph"/>
        <w:numPr>
          <w:ilvl w:val="0"/>
          <w:numId w:val="9"/>
        </w:numPr>
      </w:pPr>
      <w:r w:rsidRPr="00F74EB9">
        <w:rPr>
          <w:position w:val="-28"/>
        </w:rPr>
        <w:object w:dxaOrig="2320" w:dyaOrig="660">
          <v:shape id="_x0000_i1028" type="#_x0000_t75" style="width:116.35pt;height:32.65pt" o:ole="">
            <v:imagedata r:id="rId13" o:title=""/>
          </v:shape>
          <o:OLEObject Type="Embed" ProgID="Equation.DSMT4" ShapeID="_x0000_i1028" DrawAspect="Content" ObjectID="_1453176741" r:id="rId14"/>
        </w:object>
      </w:r>
    </w:p>
    <w:p w:rsidR="00F74EB9" w:rsidRDefault="00F74EB9" w:rsidP="00F74EB9"/>
    <w:p w:rsidR="00F74EB9" w:rsidRDefault="00F74EB9" w:rsidP="00F74EB9"/>
    <w:p w:rsidR="00F74EB9" w:rsidRDefault="00F74EB9" w:rsidP="00F74EB9"/>
    <w:p w:rsidR="00F74EB9" w:rsidRDefault="00F74EB9" w:rsidP="00F74EB9"/>
    <w:p w:rsidR="00F74EB9" w:rsidRDefault="00F74EB9" w:rsidP="00F74EB9"/>
    <w:p w:rsidR="00F74EB9" w:rsidRDefault="00F74EB9" w:rsidP="00F74EB9"/>
    <w:p w:rsidR="00F74EB9" w:rsidRDefault="00F74EB9" w:rsidP="00F74EB9"/>
    <w:p w:rsidR="00F74EB9" w:rsidRDefault="00F74EB9" w:rsidP="00F74EB9"/>
    <w:p w:rsidR="00F74EB9" w:rsidRDefault="00F74EB9" w:rsidP="00F74EB9"/>
    <w:p w:rsidR="00F74EB9" w:rsidRDefault="00F74EB9" w:rsidP="00F74EB9"/>
    <w:p w:rsidR="00F74EB9" w:rsidRDefault="00F74EB9" w:rsidP="00F74EB9"/>
    <w:p w:rsidR="000430CF" w:rsidRDefault="00F74EB9" w:rsidP="00F74EB9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 xml:space="preserve">: </w:instrText>
      </w:r>
      <w:r>
        <w:fldChar w:fldCharType="end"/>
      </w:r>
      <w:r>
        <w:t xml:space="preserve">Consider </w:t>
      </w:r>
      <w:r w:rsidRPr="00F74EB9">
        <w:rPr>
          <w:position w:val="-24"/>
        </w:rPr>
        <w:object w:dxaOrig="1960" w:dyaOrig="620">
          <v:shape id="_x0000_i1029" type="#_x0000_t75" style="width:97.95pt;height:31pt" o:ole="">
            <v:imagedata r:id="rId15" o:title=""/>
          </v:shape>
          <o:OLEObject Type="Embed" ProgID="Equation.DSMT4" ShapeID="_x0000_i1029" DrawAspect="Content" ObjectID="_1453176742" r:id="rId16"/>
        </w:object>
      </w:r>
      <w:r>
        <w:t xml:space="preserve"> </w:t>
      </w:r>
      <w:proofErr w:type="gramStart"/>
      <w:r>
        <w:t xml:space="preserve">and </w:t>
      </w:r>
      <w:proofErr w:type="gramEnd"/>
      <w:r w:rsidRPr="00F74EB9">
        <w:rPr>
          <w:position w:val="-24"/>
        </w:rPr>
        <w:object w:dxaOrig="2720" w:dyaOrig="620">
          <v:shape id="_x0000_i1030" type="#_x0000_t75" style="width:135.65pt;height:31pt" o:ole="">
            <v:imagedata r:id="rId17" o:title=""/>
          </v:shape>
          <o:OLEObject Type="Embed" ProgID="Equation.DSMT4" ShapeID="_x0000_i1030" DrawAspect="Content" ObjectID="_1453176743" r:id="rId18"/>
        </w:object>
      </w:r>
      <w:r>
        <w:t xml:space="preserve">.  Find all values of </w:t>
      </w:r>
      <w:r>
        <w:rPr>
          <w:i/>
        </w:rPr>
        <w:t>a</w:t>
      </w:r>
      <w:r>
        <w:t xml:space="preserve"> such </w:t>
      </w:r>
      <w:proofErr w:type="gramStart"/>
      <w:r>
        <w:t xml:space="preserve">that </w:t>
      </w:r>
      <w:proofErr w:type="gramEnd"/>
      <w:r w:rsidRPr="00F74EB9">
        <w:rPr>
          <w:position w:val="-14"/>
        </w:rPr>
        <w:object w:dxaOrig="1300" w:dyaOrig="400">
          <v:shape id="_x0000_i1031" type="#_x0000_t75" style="width:65.3pt;height:20.1pt" o:ole="">
            <v:imagedata r:id="rId19" o:title=""/>
          </v:shape>
          <o:OLEObject Type="Embed" ProgID="Equation.DSMT4" ShapeID="_x0000_i1031" DrawAspect="Content" ObjectID="_1453176744" r:id="rId20"/>
        </w:object>
      </w:r>
      <w:r>
        <w:t>.</w:t>
      </w:r>
    </w:p>
    <w:p w:rsidR="000430CF" w:rsidRDefault="000430CF">
      <w:r>
        <w:br w:type="page"/>
      </w:r>
    </w:p>
    <w:p w:rsidR="00F74EB9" w:rsidRDefault="000430CF" w:rsidP="00F74EB9">
      <w:r>
        <w:lastRenderedPageBreak/>
        <w:t>Example 3: Solve</w:t>
      </w:r>
    </w:p>
    <w:p w:rsidR="000430CF" w:rsidRDefault="000430CF" w:rsidP="000430CF">
      <w:pPr>
        <w:pStyle w:val="ListParagraph"/>
        <w:numPr>
          <w:ilvl w:val="0"/>
          <w:numId w:val="10"/>
        </w:numPr>
      </w:pPr>
      <w:r w:rsidRPr="000430CF">
        <w:rPr>
          <w:position w:val="-24"/>
        </w:rPr>
        <w:object w:dxaOrig="1900" w:dyaOrig="620">
          <v:shape id="_x0000_i1034" type="#_x0000_t75" style="width:94.6pt;height:31pt" o:ole="">
            <v:imagedata r:id="rId21" o:title=""/>
          </v:shape>
          <o:OLEObject Type="Embed" ProgID="Equation.DSMT4" ShapeID="_x0000_i1034" DrawAspect="Content" ObjectID="_1453176745" r:id="rId22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0430CF" w:rsidRDefault="000430CF" w:rsidP="000430CF">
      <w:pPr>
        <w:pStyle w:val="ListParagraph"/>
        <w:numPr>
          <w:ilvl w:val="0"/>
          <w:numId w:val="10"/>
        </w:numPr>
      </w:pPr>
      <w:r w:rsidRPr="000430CF">
        <w:rPr>
          <w:position w:val="-28"/>
        </w:rPr>
        <w:object w:dxaOrig="2140" w:dyaOrig="660">
          <v:shape id="_x0000_i1037" type="#_x0000_t75" style="width:107.15pt;height:32.65pt" o:ole="">
            <v:imagedata r:id="rId23" o:title=""/>
          </v:shape>
          <o:OLEObject Type="Embed" ProgID="Equation.DSMT4" ShapeID="_x0000_i1037" DrawAspect="Content" ObjectID="_1453176746" r:id="rId24"/>
        </w:object>
      </w:r>
    </w:p>
    <w:p w:rsidR="000430CF" w:rsidRDefault="000430CF">
      <w:r>
        <w:br w:type="page"/>
      </w:r>
    </w:p>
    <w:p w:rsidR="000430CF" w:rsidRDefault="000430CF" w:rsidP="000430CF">
      <w:r>
        <w:lastRenderedPageBreak/>
        <w:t xml:space="preserve">Example 4: Find all values of </w:t>
      </w:r>
      <w:r>
        <w:rPr>
          <w:i/>
        </w:rPr>
        <w:t>x</w:t>
      </w:r>
      <w:r>
        <w:t xml:space="preserve"> for which the rational function </w:t>
      </w:r>
      <w:r w:rsidRPr="000430CF">
        <w:rPr>
          <w:position w:val="-24"/>
        </w:rPr>
        <w:object w:dxaOrig="1300" w:dyaOrig="620">
          <v:shape id="_x0000_i1040" type="#_x0000_t75" style="width:65.3pt;height:31pt" o:ole="">
            <v:imagedata r:id="rId25" o:title=""/>
          </v:shape>
          <o:OLEObject Type="Embed" ProgID="Equation.DSMT4" ShapeID="_x0000_i1040" DrawAspect="Content" ObjectID="_1453176747" r:id="rId26"/>
        </w:object>
      </w:r>
      <w:r>
        <w:t xml:space="preserve"> is equal to </w:t>
      </w:r>
      <w:r w:rsidRPr="000430CF">
        <w:rPr>
          <w:position w:val="-24"/>
        </w:rPr>
        <w:object w:dxaOrig="220" w:dyaOrig="620">
          <v:shape id="_x0000_i1043" type="#_x0000_t75" style="width:10.9pt;height:31pt" o:ole="">
            <v:imagedata r:id="rId27" o:title=""/>
          </v:shape>
          <o:OLEObject Type="Embed" ProgID="Equation.DSMT4" ShapeID="_x0000_i1043" DrawAspect="Content" ObjectID="_1453176748" r:id="rId28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bookmarkStart w:id="0" w:name="_GoBack"/>
      <w:bookmarkEnd w:id="0"/>
    </w:p>
    <w:p w:rsidR="000430CF" w:rsidRDefault="000430CF" w:rsidP="000430CF"/>
    <w:p w:rsidR="000430CF" w:rsidRDefault="000430CF" w:rsidP="000430CF"/>
    <w:p w:rsidR="000430CF" w:rsidRDefault="000430CF" w:rsidP="000430CF"/>
    <w:p w:rsidR="000430CF" w:rsidRDefault="000430CF" w:rsidP="000430CF"/>
    <w:p w:rsidR="000430CF" w:rsidRPr="000430CF" w:rsidRDefault="000430CF" w:rsidP="000430CF">
      <w:r>
        <w:t xml:space="preserve">Example 5: For the functions </w:t>
      </w:r>
      <w:r w:rsidRPr="000430CF">
        <w:rPr>
          <w:position w:val="-24"/>
        </w:rPr>
        <w:object w:dxaOrig="1320" w:dyaOrig="620">
          <v:shape id="_x0000_i1046" type="#_x0000_t75" style="width:66.15pt;height:31pt" o:ole="">
            <v:imagedata r:id="rId29" o:title=""/>
          </v:shape>
          <o:OLEObject Type="Embed" ProgID="Equation.DSMT4" ShapeID="_x0000_i1046" DrawAspect="Content" ObjectID="_1453176749" r:id="rId30"/>
        </w:object>
      </w:r>
      <w:r>
        <w:t xml:space="preserve"> </w:t>
      </w:r>
      <w:proofErr w:type="gramStart"/>
      <w:r>
        <w:t xml:space="preserve">and </w:t>
      </w:r>
      <w:proofErr w:type="gramEnd"/>
      <w:r w:rsidRPr="000430CF">
        <w:rPr>
          <w:position w:val="-24"/>
        </w:rPr>
        <w:object w:dxaOrig="1600" w:dyaOrig="620">
          <v:shape id="_x0000_i1049" type="#_x0000_t75" style="width:80.35pt;height:31pt" o:ole="">
            <v:imagedata r:id="rId31" o:title=""/>
          </v:shape>
          <o:OLEObject Type="Embed" ProgID="Equation.DSMT4" ShapeID="_x0000_i1049" DrawAspect="Content" ObjectID="_1453176750" r:id="rId32"/>
        </w:object>
      </w:r>
      <w:r>
        <w:t xml:space="preserve">, find all values of </w:t>
      </w:r>
      <w:r>
        <w:rPr>
          <w:i/>
        </w:rPr>
        <w:t>a</w:t>
      </w:r>
      <w:r>
        <w:t xml:space="preserve"> for which </w:t>
      </w:r>
      <w:r w:rsidRPr="000430CF">
        <w:rPr>
          <w:position w:val="-14"/>
        </w:rPr>
        <w:object w:dxaOrig="1300" w:dyaOrig="400">
          <v:shape id="_x0000_i1052" type="#_x0000_t75" style="width:65.3pt;height:20.1pt" o:ole="">
            <v:imagedata r:id="rId33" o:title=""/>
          </v:shape>
          <o:OLEObject Type="Embed" ProgID="Equation.DSMT4" ShapeID="_x0000_i1052" DrawAspect="Content" ObjectID="_1453176751" r:id="rId34"/>
        </w:object>
      </w:r>
      <w:r>
        <w:t>.</w:t>
      </w:r>
    </w:p>
    <w:sectPr w:rsidR="000430CF" w:rsidRPr="000430CF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3274B6"/>
    <w:multiLevelType w:val="hybridMultilevel"/>
    <w:tmpl w:val="6BD07290"/>
    <w:lvl w:ilvl="0" w:tplc="03AE6EF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D55057D"/>
    <w:multiLevelType w:val="hybridMultilevel"/>
    <w:tmpl w:val="235A775A"/>
    <w:lvl w:ilvl="0" w:tplc="8AB25FE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6"/>
  </w:num>
  <w:num w:numId="3">
    <w:abstractNumId w:val="9"/>
  </w:num>
  <w:num w:numId="4">
    <w:abstractNumId w:val="7"/>
  </w:num>
  <w:num w:numId="5">
    <w:abstractNumId w:val="3"/>
  </w:num>
  <w:num w:numId="6">
    <w:abstractNumId w:val="0"/>
  </w:num>
  <w:num w:numId="7">
    <w:abstractNumId w:val="5"/>
  </w:num>
  <w:num w:numId="8">
    <w:abstractNumId w:val="4"/>
  </w:num>
  <w:num w:numId="9">
    <w:abstractNumId w:val="8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30CF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69FA"/>
    <w:rsid w:val="00091652"/>
    <w:rsid w:val="00091FAE"/>
    <w:rsid w:val="00093819"/>
    <w:rsid w:val="000A0B97"/>
    <w:rsid w:val="000A70E1"/>
    <w:rsid w:val="000A7EFD"/>
    <w:rsid w:val="000B09ED"/>
    <w:rsid w:val="000B15D3"/>
    <w:rsid w:val="000B24F1"/>
    <w:rsid w:val="000B6943"/>
    <w:rsid w:val="000B7DFA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2C0E"/>
    <w:rsid w:val="00147585"/>
    <w:rsid w:val="0015225C"/>
    <w:rsid w:val="00155AA4"/>
    <w:rsid w:val="001565C9"/>
    <w:rsid w:val="001617E6"/>
    <w:rsid w:val="00161CED"/>
    <w:rsid w:val="001621DF"/>
    <w:rsid w:val="00165172"/>
    <w:rsid w:val="00166C42"/>
    <w:rsid w:val="00167BC2"/>
    <w:rsid w:val="001703F5"/>
    <w:rsid w:val="00174B5D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608B"/>
    <w:rsid w:val="002D0ED8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4908"/>
    <w:rsid w:val="00445491"/>
    <w:rsid w:val="00453A6B"/>
    <w:rsid w:val="0045465D"/>
    <w:rsid w:val="004572EB"/>
    <w:rsid w:val="004575AA"/>
    <w:rsid w:val="00462832"/>
    <w:rsid w:val="004633A4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2217"/>
    <w:rsid w:val="005546C0"/>
    <w:rsid w:val="005550FF"/>
    <w:rsid w:val="00570112"/>
    <w:rsid w:val="0057164D"/>
    <w:rsid w:val="005747E5"/>
    <w:rsid w:val="00583CBC"/>
    <w:rsid w:val="00584B3A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55AB"/>
    <w:rsid w:val="00605528"/>
    <w:rsid w:val="00605B6D"/>
    <w:rsid w:val="00605C15"/>
    <w:rsid w:val="00617603"/>
    <w:rsid w:val="006200FD"/>
    <w:rsid w:val="00621112"/>
    <w:rsid w:val="0062111A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E144D"/>
    <w:rsid w:val="006E6523"/>
    <w:rsid w:val="006F1014"/>
    <w:rsid w:val="006F31F6"/>
    <w:rsid w:val="006F7D00"/>
    <w:rsid w:val="00704671"/>
    <w:rsid w:val="00706A1C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3804"/>
    <w:rsid w:val="00855E58"/>
    <w:rsid w:val="00857252"/>
    <w:rsid w:val="00861EAB"/>
    <w:rsid w:val="0086532A"/>
    <w:rsid w:val="00867B72"/>
    <w:rsid w:val="008703FD"/>
    <w:rsid w:val="0088467E"/>
    <w:rsid w:val="00885C95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56216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3336"/>
    <w:rsid w:val="00A852D5"/>
    <w:rsid w:val="00A86EBE"/>
    <w:rsid w:val="00A87EE7"/>
    <w:rsid w:val="00A949E9"/>
    <w:rsid w:val="00A9591E"/>
    <w:rsid w:val="00A96FCC"/>
    <w:rsid w:val="00AB659E"/>
    <w:rsid w:val="00AB700B"/>
    <w:rsid w:val="00AB7531"/>
    <w:rsid w:val="00AC0416"/>
    <w:rsid w:val="00AC278D"/>
    <w:rsid w:val="00AE0E21"/>
    <w:rsid w:val="00B02810"/>
    <w:rsid w:val="00B17DAB"/>
    <w:rsid w:val="00B24B34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4270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B0577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7EF"/>
    <w:rsid w:val="00D2090A"/>
    <w:rsid w:val="00D22283"/>
    <w:rsid w:val="00D22505"/>
    <w:rsid w:val="00D23D45"/>
    <w:rsid w:val="00D27F2C"/>
    <w:rsid w:val="00D37735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2B39"/>
    <w:rsid w:val="00DC2E7F"/>
    <w:rsid w:val="00DD1BC1"/>
    <w:rsid w:val="00DD1C02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2C6D"/>
    <w:rsid w:val="00ED479D"/>
    <w:rsid w:val="00ED542B"/>
    <w:rsid w:val="00EF0370"/>
    <w:rsid w:val="00EF73F7"/>
    <w:rsid w:val="00EF740C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4924"/>
    <w:rsid w:val="00F56226"/>
    <w:rsid w:val="00F57060"/>
    <w:rsid w:val="00F6193C"/>
    <w:rsid w:val="00F6445D"/>
    <w:rsid w:val="00F64E5D"/>
    <w:rsid w:val="00F677A9"/>
    <w:rsid w:val="00F72A81"/>
    <w:rsid w:val="00F73016"/>
    <w:rsid w:val="00F749E1"/>
    <w:rsid w:val="00F74EB9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59734A64-6211-4FD9-9DE0-BB5D1966EA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213</Words>
  <Characters>121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14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y and Charlene Wilson</dc:creator>
  <cp:lastModifiedBy>Wilson, Dusty</cp:lastModifiedBy>
  <cp:revision>3</cp:revision>
  <dcterms:created xsi:type="dcterms:W3CDTF">2013-02-06T15:12:00Z</dcterms:created>
  <dcterms:modified xsi:type="dcterms:W3CDTF">2014-02-06T1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